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7AF31F8" w14:textId="6ED17657" w:rsidR="00302BB5" w:rsidRDefault="00302BB5" w:rsidP="00A80118">
      <w:pPr>
        <w:spacing w:before="120" w:after="120"/>
        <w:rPr>
          <w:sz w:val="24"/>
          <w:szCs w:val="24"/>
        </w:rPr>
      </w:pPr>
      <w:r>
        <w:rPr>
          <w:sz w:val="24"/>
          <w:szCs w:val="24"/>
        </w:rPr>
        <w:t>Answer as many questions as you can.</w:t>
      </w:r>
    </w:p>
    <w:p w14:paraId="74B5D885" w14:textId="77777777" w:rsidR="00FB191F" w:rsidRDefault="00FB191F" w:rsidP="00A80118">
      <w:pPr>
        <w:spacing w:before="120" w:after="120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31"/>
        <w:gridCol w:w="5665"/>
      </w:tblGrid>
      <w:tr w:rsidR="00302BB5" w:rsidRPr="00F32C9A" w14:paraId="0465D478" w14:textId="77777777" w:rsidTr="0063432E">
        <w:tc>
          <w:tcPr>
            <w:tcW w:w="4531" w:type="dxa"/>
          </w:tcPr>
          <w:p w14:paraId="46B54374" w14:textId="77777777" w:rsidR="00302BB5" w:rsidRDefault="00302BB5" w:rsidP="0063432E">
            <w:pPr>
              <w:spacing w:before="120" w:after="120"/>
              <w:rPr>
                <w:noProof/>
                <w:sz w:val="40"/>
                <w:szCs w:val="40"/>
              </w:rPr>
            </w:pPr>
            <w:r>
              <w:rPr>
                <w:sz w:val="24"/>
                <w:szCs w:val="24"/>
              </w:rPr>
              <w:t xml:space="preserve">1) </w:t>
            </w:r>
            <w:r w:rsidRPr="00FB191F">
              <w:rPr>
                <w:b/>
                <w:sz w:val="24"/>
                <w:szCs w:val="24"/>
              </w:rPr>
              <w:t>Simplify</w:t>
            </w:r>
            <w:r>
              <w:rPr>
                <w:sz w:val="24"/>
                <w:szCs w:val="24"/>
              </w:rPr>
              <w:t xml:space="preserve"> the following fractions.</w:t>
            </w:r>
            <w:r w:rsidRPr="008A4EFC">
              <w:rPr>
                <w:noProof/>
                <w:sz w:val="40"/>
                <w:szCs w:val="4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6D841A9E" wp14:editId="7FFE02AD">
                  <wp:extent cx="194734" cy="194734"/>
                  <wp:effectExtent l="0" t="0" r="0" b="0"/>
                  <wp:docPr id="43" name="Picture 43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2E98D10" w14:textId="77777777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5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         </w:t>
            </w:r>
            <w:proofErr w:type="gramStart"/>
            <w:r>
              <w:rPr>
                <w:sz w:val="24"/>
                <w:szCs w:val="24"/>
              </w:rPr>
              <w:t xml:space="preserve">b)  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8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         </w:t>
            </w:r>
            <w:r>
              <w:rPr>
                <w:sz w:val="24"/>
                <w:szCs w:val="24"/>
              </w:rPr>
              <w:t xml:space="preserve">c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8</m:t>
                  </m:r>
                </m:den>
              </m:f>
            </m:oMath>
          </w:p>
        </w:tc>
        <w:tc>
          <w:tcPr>
            <w:tcW w:w="5665" w:type="dxa"/>
          </w:tcPr>
          <w:p w14:paraId="44D56312" w14:textId="77777777" w:rsidR="00302BB5" w:rsidRDefault="00302BB5" w:rsidP="0063432E">
            <w:pPr>
              <w:spacing w:before="120" w:after="120"/>
              <w:rPr>
                <w:noProof/>
                <w:sz w:val="40"/>
                <w:szCs w:val="40"/>
              </w:rPr>
            </w:pPr>
            <w:r>
              <w:rPr>
                <w:sz w:val="24"/>
                <w:szCs w:val="24"/>
              </w:rPr>
              <w:t xml:space="preserve">2)  Copy and complete these </w:t>
            </w:r>
            <w:r w:rsidRPr="00FB191F">
              <w:rPr>
                <w:b/>
                <w:sz w:val="24"/>
                <w:szCs w:val="24"/>
              </w:rPr>
              <w:t>equivalent</w:t>
            </w:r>
            <w:r>
              <w:rPr>
                <w:sz w:val="24"/>
                <w:szCs w:val="24"/>
              </w:rPr>
              <w:t xml:space="preserve"> fractions.</w:t>
            </w:r>
            <w:r w:rsidRPr="008A4EFC">
              <w:rPr>
                <w:noProof/>
                <w:sz w:val="40"/>
                <w:szCs w:val="40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4EB99A9C" wp14:editId="416D44F0">
                  <wp:extent cx="194734" cy="194734"/>
                  <wp:effectExtent l="0" t="0" r="0" b="0"/>
                  <wp:docPr id="44" name="Picture 44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469596" w14:textId="77777777" w:rsidR="00302BB5" w:rsidRPr="00903BE8" w:rsidRDefault="00302BB5" w:rsidP="0063432E">
            <w:pPr>
              <w:spacing w:before="120" w:after="120"/>
              <w:rPr>
                <w:noProof/>
                <w:sz w:val="40"/>
                <w:szCs w:val="40"/>
              </w:rPr>
            </w:pPr>
            <w:r>
              <w:rPr>
                <w:sz w:val="24"/>
                <w:szCs w:val="24"/>
              </w:rPr>
              <w:t xml:space="preserve">a)   </w:t>
            </w:r>
            <w:proofErr w:type="spellStart"/>
            <w:r>
              <w:rPr>
                <w:sz w:val="24"/>
                <w:szCs w:val="24"/>
              </w:rPr>
              <w:t>i</w:t>
            </w:r>
            <w:proofErr w:type="spellEnd"/>
            <w:r>
              <w:rPr>
                <w:sz w:val="24"/>
                <w:szCs w:val="24"/>
              </w:rPr>
              <w:t xml:space="preserve">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/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2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 </m:t>
              </m:r>
            </m:oMath>
            <w:r>
              <w:rPr>
                <w:rFonts w:eastAsiaTheme="minorEastAsia"/>
                <w:sz w:val="28"/>
                <w:szCs w:val="24"/>
              </w:rPr>
              <w:t xml:space="preserve">          </w:t>
            </w:r>
            <w:r>
              <w:rPr>
                <w:sz w:val="24"/>
                <w:szCs w:val="24"/>
              </w:rPr>
              <w:t xml:space="preserve">ii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63</m:t>
                  </m:r>
                </m:num>
                <m:den/>
              </m:f>
            </m:oMath>
            <w:r w:rsidRPr="008A60B0">
              <w:rPr>
                <w:rFonts w:eastAsiaTheme="minorEastAsia"/>
                <w:sz w:val="24"/>
                <w:szCs w:val="24"/>
              </w:rPr>
              <w:t xml:space="preserve">     </w:t>
            </w:r>
          </w:p>
          <w:p w14:paraId="33E5727C" w14:textId="5F5B2DD5" w:rsidR="00302BB5" w:rsidRPr="00F32C9A" w:rsidRDefault="00302BB5" w:rsidP="0063432E">
            <w:pPr>
              <w:spacing w:before="120" w:after="120"/>
              <w:rPr>
                <w:noProof/>
                <w:sz w:val="40"/>
                <w:szCs w:val="40"/>
              </w:rPr>
            </w:pPr>
            <w:r w:rsidRPr="008A60B0">
              <w:rPr>
                <w:rFonts w:eastAsiaTheme="minorEastAsia"/>
                <w:sz w:val="24"/>
                <w:szCs w:val="24"/>
              </w:rPr>
              <w:t>b)</w:t>
            </w:r>
            <w:r>
              <w:rPr>
                <w:rFonts w:eastAsiaTheme="minorEastAsia"/>
                <w:sz w:val="24"/>
                <w:szCs w:val="24"/>
              </w:rPr>
              <w:t xml:space="preserve">  Write down </w:t>
            </w:r>
            <w:r w:rsidRPr="008A60B0">
              <w:rPr>
                <w:rFonts w:eastAsiaTheme="minorEastAsia"/>
                <w:b/>
                <w:sz w:val="24"/>
                <w:szCs w:val="24"/>
              </w:rPr>
              <w:t>2</w:t>
            </w:r>
            <w:r>
              <w:rPr>
                <w:rFonts w:eastAsiaTheme="minorEastAsia"/>
                <w:sz w:val="24"/>
                <w:szCs w:val="24"/>
              </w:rPr>
              <w:t xml:space="preserve"> fractions equivalent to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3</m:t>
                  </m:r>
                </m:den>
              </m:f>
            </m:oMath>
            <w:proofErr w:type="gramStart"/>
            <w:r>
              <w:rPr>
                <w:rFonts w:eastAsiaTheme="minorEastAsia"/>
                <w:sz w:val="32"/>
                <w:szCs w:val="32"/>
              </w:rPr>
              <w:tab/>
              <w:t xml:space="preserve"> </w:t>
            </w:r>
            <w:r w:rsidR="0064645F">
              <w:rPr>
                <w:rFonts w:eastAsiaTheme="minorEastAsia"/>
                <w:sz w:val="32"/>
                <w:szCs w:val="32"/>
              </w:rPr>
              <w:t>.</w:t>
            </w:r>
            <w:proofErr w:type="gramEnd"/>
            <w:r>
              <w:rPr>
                <w:rFonts w:eastAsiaTheme="minorEastAsia"/>
                <w:sz w:val="32"/>
                <w:szCs w:val="32"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7FA851B" wp14:editId="00D10F17">
                  <wp:extent cx="194734" cy="194734"/>
                  <wp:effectExtent l="0" t="0" r="0" b="0"/>
                  <wp:docPr id="45" name="Picture 45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6F3C9442" wp14:editId="02109CF2">
                  <wp:extent cx="194734" cy="194734"/>
                  <wp:effectExtent l="0" t="0" r="0" b="0"/>
                  <wp:docPr id="42" name="Picture 42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BB5" w:rsidRPr="00A80118" w14:paraId="510E068E" w14:textId="77777777" w:rsidTr="0063432E">
        <w:tc>
          <w:tcPr>
            <w:tcW w:w="10196" w:type="dxa"/>
            <w:gridSpan w:val="2"/>
          </w:tcPr>
          <w:p w14:paraId="5194B5C4" w14:textId="77777777" w:rsidR="00302BB5" w:rsidRPr="00A80118" w:rsidRDefault="00302BB5" w:rsidP="0063432E">
            <w:pPr>
              <w:spacing w:before="120" w:after="120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3) Write down 3 fractions that lie between </w:t>
            </w:r>
            <w:r w:rsidRPr="008A60B0">
              <w:rPr>
                <w:b/>
                <w:sz w:val="24"/>
                <w:szCs w:val="24"/>
              </w:rPr>
              <w:t xml:space="preserve">1 </w:t>
            </w:r>
            <w:r>
              <w:rPr>
                <w:sz w:val="24"/>
                <w:szCs w:val="24"/>
              </w:rPr>
              <w:t xml:space="preserve">and </w:t>
            </w:r>
            <w:r w:rsidRPr="008A60B0">
              <w:rPr>
                <w:b/>
                <w:sz w:val="24"/>
                <w:szCs w:val="24"/>
              </w:rPr>
              <w:t>2</w:t>
            </w:r>
            <w:r>
              <w:rPr>
                <w:b/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52619D65" wp14:editId="05E00F5A">
                  <wp:extent cx="194734" cy="194734"/>
                  <wp:effectExtent l="0" t="0" r="0" b="0"/>
                  <wp:docPr id="46" name="Picture 46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7FB9AA23" wp14:editId="10C0F4A2">
                  <wp:extent cx="194734" cy="194734"/>
                  <wp:effectExtent l="0" t="0" r="0" b="0"/>
                  <wp:docPr id="47" name="Picture 47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BB5" w14:paraId="18A507AE" w14:textId="77777777" w:rsidTr="0063432E">
        <w:tc>
          <w:tcPr>
            <w:tcW w:w="4531" w:type="dxa"/>
          </w:tcPr>
          <w:p w14:paraId="221E5413" w14:textId="53AB4334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)</w:t>
            </w:r>
            <w:r w:rsidR="00864E5C">
              <w:rPr>
                <w:sz w:val="24"/>
                <w:szCs w:val="24"/>
              </w:rPr>
              <w:t xml:space="preserve"> Calculat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3</m:t>
                  </m:r>
                </m:den>
              </m:f>
            </m:oMath>
            <w:r w:rsidR="00864E5C">
              <w:rPr>
                <w:sz w:val="32"/>
                <w:szCs w:val="24"/>
              </w:rPr>
              <w:t xml:space="preserve"> </w:t>
            </w:r>
            <w:r w:rsidR="00864E5C" w:rsidRPr="00864E5C">
              <w:rPr>
                <w:sz w:val="24"/>
                <w:szCs w:val="24"/>
              </w:rPr>
              <w:t xml:space="preserve">of </w:t>
            </w:r>
            <w:r w:rsidR="00864E5C">
              <w:rPr>
                <w:sz w:val="24"/>
                <w:szCs w:val="24"/>
              </w:rPr>
              <w:t>24 kg.</w:t>
            </w:r>
            <w:r w:rsidR="00DA3240">
              <w:rPr>
                <w:noProof/>
              </w:rPr>
              <w:drawing>
                <wp:inline distT="0" distB="0" distL="0" distR="0" wp14:anchorId="73C5858A" wp14:editId="7BA0E807">
                  <wp:extent cx="194734" cy="194734"/>
                  <wp:effectExtent l="0" t="0" r="0" b="0"/>
                  <wp:docPr id="77" name="Picture 77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5" w:type="dxa"/>
          </w:tcPr>
          <w:p w14:paraId="008C1241" w14:textId="49FB95B6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)</w:t>
            </w:r>
            <w:r w:rsidR="00864E5C">
              <w:rPr>
                <w:sz w:val="24"/>
                <w:szCs w:val="24"/>
              </w:rPr>
              <w:t xml:space="preserve"> </w:t>
            </w:r>
            <w:r w:rsidR="00864E5C">
              <w:rPr>
                <w:sz w:val="24"/>
                <w:szCs w:val="24"/>
              </w:rPr>
              <w:t xml:space="preserve">Calculat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5</m:t>
                  </m:r>
                </m:den>
              </m:f>
            </m:oMath>
            <w:r w:rsidR="00864E5C">
              <w:rPr>
                <w:sz w:val="32"/>
                <w:szCs w:val="24"/>
              </w:rPr>
              <w:t xml:space="preserve"> </w:t>
            </w:r>
            <w:r w:rsidR="00DA3240" w:rsidRPr="00864E5C">
              <w:rPr>
                <w:sz w:val="24"/>
                <w:szCs w:val="24"/>
              </w:rPr>
              <w:t xml:space="preserve">of </w:t>
            </w:r>
            <w:r w:rsidR="00DA3240">
              <w:rPr>
                <w:sz w:val="24"/>
                <w:szCs w:val="24"/>
              </w:rPr>
              <w:t>£6</w:t>
            </w:r>
            <w:r w:rsidR="00864E5C">
              <w:rPr>
                <w:sz w:val="24"/>
                <w:szCs w:val="24"/>
              </w:rPr>
              <w:t>5.</w:t>
            </w:r>
            <w:r w:rsidR="00DA3240">
              <w:rPr>
                <w:sz w:val="24"/>
                <w:szCs w:val="24"/>
              </w:rPr>
              <w:tab/>
            </w:r>
            <w:r w:rsidR="00DA3240">
              <w:rPr>
                <w:noProof/>
              </w:rPr>
              <w:drawing>
                <wp:inline distT="0" distB="0" distL="0" distR="0" wp14:anchorId="7E7647A9" wp14:editId="1AA829C4">
                  <wp:extent cx="194734" cy="194734"/>
                  <wp:effectExtent l="0" t="0" r="0" b="0"/>
                  <wp:docPr id="78" name="Picture 78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BB5" w:rsidRPr="008A60B0" w14:paraId="2F3161AF" w14:textId="77777777" w:rsidTr="0063432E">
        <w:tc>
          <w:tcPr>
            <w:tcW w:w="10196" w:type="dxa"/>
            <w:gridSpan w:val="2"/>
          </w:tcPr>
          <w:p w14:paraId="0E245D4E" w14:textId="23CBCB1D" w:rsidR="00302BB5" w:rsidRDefault="00FB191F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3359" behindDoc="1" locked="0" layoutInCell="1" allowOverlap="1" wp14:anchorId="4BE73C81" wp14:editId="3E2EB0C0">
                  <wp:simplePos x="0" y="0"/>
                  <wp:positionH relativeFrom="column">
                    <wp:posOffset>5480050</wp:posOffset>
                  </wp:positionH>
                  <wp:positionV relativeFrom="paragraph">
                    <wp:posOffset>239395</wp:posOffset>
                  </wp:positionV>
                  <wp:extent cx="976630" cy="1020199"/>
                  <wp:effectExtent l="0" t="0" r="0" b="8890"/>
                  <wp:wrapNone/>
                  <wp:docPr id="1" name="Picture 1" descr="Cartoon Sheep With Bow Vector Illustra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artoon Sheep With Bow Vector Illustra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6630" cy="1020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02BB5">
              <w:rPr>
                <w:sz w:val="24"/>
                <w:szCs w:val="24"/>
              </w:rPr>
              <w:t>6) There are 550 sheep in a field.  A walker leaves the gate open and</w:t>
            </w:r>
            <w:r w:rsidR="00302BB5" w:rsidRPr="001A315A">
              <w:rPr>
                <w:sz w:val="28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11</m:t>
                  </m:r>
                </m:den>
              </m:f>
            </m:oMath>
            <w:r w:rsidR="00302BB5">
              <w:rPr>
                <w:sz w:val="32"/>
                <w:szCs w:val="24"/>
              </w:rPr>
              <w:t xml:space="preserve"> </w:t>
            </w:r>
            <w:r w:rsidR="00302BB5" w:rsidRPr="001A315A">
              <w:rPr>
                <w:sz w:val="24"/>
                <w:szCs w:val="24"/>
              </w:rPr>
              <w:t>of the sheep escape</w:t>
            </w:r>
            <w:r w:rsidR="00302BB5">
              <w:rPr>
                <w:sz w:val="24"/>
                <w:szCs w:val="24"/>
              </w:rPr>
              <w:t>.</w:t>
            </w:r>
          </w:p>
          <w:p w14:paraId="241C3611" w14:textId="175B4752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(a)</w:t>
            </w:r>
            <w:r>
              <w:rPr>
                <w:sz w:val="24"/>
                <w:szCs w:val="24"/>
              </w:rPr>
              <w:tab/>
            </w:r>
            <w:r w:rsidRPr="00A80118">
              <w:rPr>
                <w:sz w:val="24"/>
                <w:szCs w:val="24"/>
              </w:rPr>
              <w:t>How many sheep escaped?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55759E54" wp14:editId="1C47CE31">
                  <wp:extent cx="194734" cy="194734"/>
                  <wp:effectExtent l="0" t="0" r="0" b="0"/>
                  <wp:docPr id="48" name="Picture 48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9BDE0D5" wp14:editId="44C1E8E8">
                  <wp:extent cx="194734" cy="194734"/>
                  <wp:effectExtent l="0" t="0" r="0" b="0"/>
                  <wp:docPr id="49" name="Picture 49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52F943" w14:textId="47BE039E" w:rsidR="00302BB5" w:rsidRPr="008A60B0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>(b)</w:t>
            </w:r>
            <w:r>
              <w:rPr>
                <w:sz w:val="24"/>
                <w:szCs w:val="24"/>
              </w:rPr>
              <w:tab/>
            </w:r>
            <w:r w:rsidRPr="00A80118">
              <w:rPr>
                <w:sz w:val="24"/>
                <w:szCs w:val="24"/>
              </w:rPr>
              <w:t>How many sheep are left in the field?</w:t>
            </w:r>
            <w:r>
              <w:rPr>
                <w:sz w:val="24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0C8E5D48" wp14:editId="4C9D38C5">
                  <wp:extent cx="194734" cy="194734"/>
                  <wp:effectExtent l="0" t="0" r="0" b="0"/>
                  <wp:docPr id="50" name="Picture 50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BB5" w14:paraId="6632AD75" w14:textId="77777777" w:rsidTr="0063432E">
        <w:tc>
          <w:tcPr>
            <w:tcW w:w="10196" w:type="dxa"/>
            <w:gridSpan w:val="2"/>
          </w:tcPr>
          <w:p w14:paraId="147D4CBF" w14:textId="34E94F4F" w:rsidR="00302BB5" w:rsidRDefault="00FB191F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6432" behindDoc="1" locked="0" layoutInCell="1" allowOverlap="1" wp14:anchorId="4188DEE2" wp14:editId="2270E82A">
                  <wp:simplePos x="0" y="0"/>
                  <wp:positionH relativeFrom="column">
                    <wp:posOffset>5482168</wp:posOffset>
                  </wp:positionH>
                  <wp:positionV relativeFrom="paragraph">
                    <wp:posOffset>104352</wp:posOffset>
                  </wp:positionV>
                  <wp:extent cx="389466" cy="407169"/>
                  <wp:effectExtent l="0" t="0" r="0" b="0"/>
                  <wp:wrapNone/>
                  <wp:docPr id="2" name="Picture 2" descr="Three colors candy (green, purple, yellow) - vector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Three colors candy (green, purple, yellow) - vector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511" cy="414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02BB5">
              <w:rPr>
                <w:sz w:val="24"/>
                <w:szCs w:val="24"/>
              </w:rPr>
              <w:t xml:space="preserve">7) There are 72 sweets in a bowl. After the first da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9</m:t>
                  </m:r>
                </m:den>
              </m:f>
            </m:oMath>
            <w:r w:rsidR="00302BB5">
              <w:rPr>
                <w:sz w:val="32"/>
                <w:szCs w:val="24"/>
              </w:rPr>
              <w:t xml:space="preserve"> </w:t>
            </w:r>
            <w:r w:rsidR="00302BB5">
              <w:rPr>
                <w:sz w:val="24"/>
                <w:szCs w:val="24"/>
              </w:rPr>
              <w:t xml:space="preserve">of the sweets are eaten. </w:t>
            </w:r>
          </w:p>
          <w:p w14:paraId="25F5EA85" w14:textId="54A805F7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After the second day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6</m:t>
                  </m:r>
                </m:den>
              </m:f>
            </m:oMath>
            <w:r w:rsidRPr="001A315A">
              <w:rPr>
                <w:sz w:val="32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of the </w:t>
            </w:r>
            <w:r w:rsidRPr="00864E5C">
              <w:rPr>
                <w:b/>
                <w:sz w:val="24"/>
                <w:szCs w:val="24"/>
              </w:rPr>
              <w:t>re</w:t>
            </w:r>
            <w:r w:rsidR="00864E5C" w:rsidRPr="00864E5C">
              <w:rPr>
                <w:b/>
                <w:sz w:val="24"/>
                <w:szCs w:val="24"/>
              </w:rPr>
              <w:t>main</w:t>
            </w:r>
            <w:r w:rsidRPr="00864E5C">
              <w:rPr>
                <w:b/>
                <w:sz w:val="24"/>
                <w:szCs w:val="24"/>
              </w:rPr>
              <w:t>ing</w:t>
            </w:r>
            <w:r>
              <w:rPr>
                <w:sz w:val="24"/>
                <w:szCs w:val="24"/>
              </w:rPr>
              <w:t xml:space="preserve"> sweets are eaten. How many are left?</w:t>
            </w:r>
            <w:r>
              <w:rPr>
                <w:sz w:val="24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4697BE73" wp14:editId="4672164C">
                  <wp:extent cx="194734" cy="194734"/>
                  <wp:effectExtent l="0" t="0" r="0" b="0"/>
                  <wp:docPr id="51" name="Picture 51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1CE3741" wp14:editId="7F2A83B0">
                  <wp:extent cx="194734" cy="194734"/>
                  <wp:effectExtent l="0" t="0" r="0" b="0"/>
                  <wp:docPr id="52" name="Picture 52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64E5C">
              <w:rPr>
                <w:noProof/>
              </w:rPr>
              <w:drawing>
                <wp:inline distT="0" distB="0" distL="0" distR="0" wp14:anchorId="4CF9C173" wp14:editId="247F481F">
                  <wp:extent cx="194734" cy="194734"/>
                  <wp:effectExtent l="0" t="0" r="0" b="0"/>
                  <wp:docPr id="76" name="Picture 76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2BB5" w:rsidRPr="005D5D9C" w14:paraId="12E670BA" w14:textId="77777777" w:rsidTr="0063432E">
        <w:tc>
          <w:tcPr>
            <w:tcW w:w="10196" w:type="dxa"/>
            <w:gridSpan w:val="2"/>
          </w:tcPr>
          <w:p w14:paraId="413543BC" w14:textId="397E149B" w:rsidR="00302BB5" w:rsidRDefault="00302BB5" w:rsidP="0063432E">
            <w:pPr>
              <w:spacing w:before="120" w:after="120"/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8)</w:t>
            </w:r>
            <w:r w:rsidRPr="008A4EFC">
              <w:rPr>
                <w:noProof/>
                <w:sz w:val="40"/>
                <w:szCs w:val="40"/>
              </w:rPr>
              <w:t xml:space="preserve"> </w:t>
            </w:r>
            <w:r>
              <w:rPr>
                <w:noProof/>
                <w:sz w:val="40"/>
                <w:szCs w:val="40"/>
              </w:rPr>
              <w:t xml:space="preserve"> </w:t>
            </w:r>
            <w:r w:rsidRPr="008A60B0">
              <w:rPr>
                <w:sz w:val="24"/>
                <w:szCs w:val="24"/>
              </w:rPr>
              <w:t xml:space="preserve">Write the following as </w:t>
            </w:r>
            <w:r w:rsidRPr="008A60B0">
              <w:rPr>
                <w:b/>
                <w:sz w:val="24"/>
                <w:szCs w:val="24"/>
              </w:rPr>
              <w:t>improper fractions</w:t>
            </w:r>
            <w:r w:rsidRPr="00903BE8">
              <w:rPr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1D0AF74B" wp14:editId="48BDB191">
                  <wp:extent cx="194734" cy="194734"/>
                  <wp:effectExtent l="0" t="0" r="0" b="0"/>
                  <wp:docPr id="53" name="Picture 53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051DFCB" wp14:editId="50033999">
                  <wp:extent cx="194734" cy="194734"/>
                  <wp:effectExtent l="0" t="0" r="0" b="0"/>
                  <wp:docPr id="54" name="Picture 54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/>
                <w:sz w:val="24"/>
                <w:szCs w:val="24"/>
              </w:rPr>
              <w:tab/>
            </w:r>
          </w:p>
          <w:p w14:paraId="33746228" w14:textId="67574501" w:rsidR="00302BB5" w:rsidRPr="005D5D9C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  <w:t xml:space="preserve">a)   </w:t>
            </w:r>
            <w:r w:rsidRPr="00A81F8B">
              <w:rPr>
                <w:rFonts w:eastAsiaTheme="minorEastAsia"/>
                <w:sz w:val="32"/>
                <w:szCs w:val="32"/>
              </w:rPr>
              <w:t>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32"/>
                <w:szCs w:val="32"/>
              </w:rPr>
              <w:tab/>
            </w:r>
            <w:r>
              <w:rPr>
                <w:rFonts w:eastAsiaTheme="minorEastAsia"/>
                <w:sz w:val="32"/>
                <w:szCs w:val="32"/>
              </w:rPr>
              <w:tab/>
            </w:r>
            <w:proofErr w:type="gramStart"/>
            <w:r>
              <w:rPr>
                <w:sz w:val="24"/>
                <w:szCs w:val="24"/>
              </w:rPr>
              <w:t xml:space="preserve">b)   </w:t>
            </w:r>
            <w:proofErr w:type="gramEnd"/>
            <w:r w:rsidRPr="00A81F8B">
              <w:rPr>
                <w:rFonts w:eastAsiaTheme="minorEastAsia"/>
                <w:sz w:val="32"/>
                <w:szCs w:val="32"/>
              </w:rPr>
              <w:t>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c)  </w:t>
            </w:r>
            <m:oMath>
              <m:r>
                <w:rPr>
                  <w:rFonts w:ascii="Cambria Math" w:eastAsiaTheme="minorEastAsia" w:hAnsi="Cambria Math"/>
                  <w:sz w:val="32"/>
                  <w:szCs w:val="32"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w:tab/>
              </m:r>
            </m:oMath>
            <w:r w:rsidR="00DA3240">
              <w:rPr>
                <w:sz w:val="32"/>
                <w:szCs w:val="32"/>
              </w:rPr>
              <w:t xml:space="preserve">    </w:t>
            </w:r>
            <w:bookmarkStart w:id="0" w:name="_GoBack"/>
            <w:bookmarkEnd w:id="0"/>
            <w:r>
              <w:rPr>
                <w:sz w:val="24"/>
                <w:szCs w:val="24"/>
              </w:rPr>
              <w:t xml:space="preserve">d)   </w:t>
            </w:r>
            <w:r w:rsidRPr="00A81F8B">
              <w:rPr>
                <w:rFonts w:eastAsiaTheme="minorEastAsia"/>
                <w:sz w:val="32"/>
                <w:szCs w:val="32"/>
              </w:rPr>
              <w:t>5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w:tab/>
              </m:r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e)   </w:t>
            </w:r>
            <w:r w:rsidRPr="00A81F8B">
              <w:rPr>
                <w:rFonts w:eastAsiaTheme="minorEastAsia"/>
                <w:sz w:val="32"/>
                <w:szCs w:val="32"/>
              </w:rPr>
              <w:t>5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0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               </w:t>
            </w:r>
            <w:r>
              <w:rPr>
                <w:sz w:val="24"/>
                <w:szCs w:val="24"/>
              </w:rPr>
              <w:t xml:space="preserve">f)   </w:t>
            </w:r>
            <w:r w:rsidRPr="00A81F8B">
              <w:rPr>
                <w:rFonts w:eastAsiaTheme="minorEastAsia"/>
                <w:sz w:val="32"/>
                <w:szCs w:val="32"/>
              </w:rPr>
              <w:t>5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</w:p>
        </w:tc>
      </w:tr>
      <w:tr w:rsidR="00302BB5" w:rsidRPr="005D5D9C" w14:paraId="2DC5CAFF" w14:textId="77777777" w:rsidTr="0063432E">
        <w:tc>
          <w:tcPr>
            <w:tcW w:w="10196" w:type="dxa"/>
            <w:gridSpan w:val="2"/>
          </w:tcPr>
          <w:p w14:paraId="2D7F3B08" w14:textId="77777777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9) </w:t>
            </w:r>
            <w:r w:rsidRPr="008A60B0">
              <w:rPr>
                <w:sz w:val="24"/>
                <w:szCs w:val="24"/>
              </w:rPr>
              <w:t xml:space="preserve">Write the following as </w:t>
            </w:r>
            <w:r w:rsidRPr="008A60B0">
              <w:rPr>
                <w:b/>
                <w:sz w:val="24"/>
                <w:szCs w:val="24"/>
              </w:rPr>
              <w:t>mixed numbers</w:t>
            </w:r>
            <w:r w:rsidRPr="00903BE8">
              <w:rPr>
                <w:sz w:val="24"/>
                <w:szCs w:val="24"/>
              </w:rPr>
              <w:t>.</w:t>
            </w:r>
            <w:r>
              <w:rPr>
                <w:b/>
                <w:sz w:val="24"/>
                <w:szCs w:val="24"/>
              </w:rPr>
              <w:t xml:space="preserve"> </w:t>
            </w:r>
            <w:r>
              <w:rPr>
                <w:b/>
                <w:sz w:val="24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26C58E08" wp14:editId="03E68E85">
                  <wp:extent cx="194734" cy="194734"/>
                  <wp:effectExtent l="0" t="0" r="0" b="0"/>
                  <wp:docPr id="55" name="Picture 55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3EF62DFA" wp14:editId="054EA95D">
                  <wp:extent cx="194734" cy="194734"/>
                  <wp:effectExtent l="0" t="0" r="0" b="0"/>
                  <wp:docPr id="56" name="Picture 56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50862DF" w14:textId="77777777" w:rsidR="00302BB5" w:rsidRPr="005D5D9C" w:rsidRDefault="00302BB5" w:rsidP="0063432E">
            <w:pPr>
              <w:spacing w:before="120" w:after="120"/>
              <w:rPr>
                <w:rFonts w:eastAsiaTheme="minorEastAsia"/>
                <w:sz w:val="28"/>
                <w:szCs w:val="24"/>
              </w:rPr>
            </w:pPr>
            <w:r>
              <w:rPr>
                <w:sz w:val="24"/>
                <w:szCs w:val="24"/>
              </w:rPr>
              <w:tab/>
              <w:t xml:space="preserve">a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den>
              </m:f>
            </m:oMath>
            <w:r>
              <w:rPr>
                <w:sz w:val="32"/>
                <w:szCs w:val="32"/>
              </w:rPr>
              <w:tab/>
            </w:r>
            <w:r>
              <w:rPr>
                <w:sz w:val="32"/>
                <w:szCs w:val="32"/>
              </w:rPr>
              <w:tab/>
              <w:t>b)</w:t>
            </w:r>
            <w:r>
              <w:rPr>
                <w:rFonts w:eastAsiaTheme="minorEastAsia"/>
                <w:sz w:val="28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       </w:t>
            </w:r>
            <w:r>
              <w:rPr>
                <w:sz w:val="24"/>
                <w:szCs w:val="24"/>
              </w:rPr>
              <w:t xml:space="preserve">c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d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proofErr w:type="gramStart"/>
            <w:r>
              <w:rPr>
                <w:sz w:val="24"/>
                <w:szCs w:val="24"/>
              </w:rPr>
              <w:t xml:space="preserve">e)  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               </w:t>
            </w:r>
            <w:r>
              <w:rPr>
                <w:sz w:val="24"/>
                <w:szCs w:val="24"/>
              </w:rPr>
              <w:t xml:space="preserve">f)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6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</w:p>
        </w:tc>
      </w:tr>
      <w:tr w:rsidR="00302BB5" w14:paraId="774A03E3" w14:textId="77777777" w:rsidTr="0063432E">
        <w:tc>
          <w:tcPr>
            <w:tcW w:w="10196" w:type="dxa"/>
            <w:gridSpan w:val="2"/>
          </w:tcPr>
          <w:p w14:paraId="18096524" w14:textId="77777777" w:rsidR="00302BB5" w:rsidRPr="00A80118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) Evaluate the following.</w:t>
            </w:r>
            <w:r>
              <w:rPr>
                <w:sz w:val="24"/>
                <w:szCs w:val="24"/>
              </w:rPr>
              <w:tab/>
              <w:t xml:space="preserve">a)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proofErr w:type="gramStart"/>
            <w:r>
              <w:rPr>
                <w:sz w:val="24"/>
                <w:szCs w:val="24"/>
              </w:rPr>
              <w:t xml:space="preserve">b)   </w:t>
            </w:r>
            <w:proofErr w:type="gramEnd"/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5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35C40A96" wp14:editId="3CD6E001">
                  <wp:extent cx="194734" cy="194734"/>
                  <wp:effectExtent l="0" t="0" r="0" b="0"/>
                  <wp:docPr id="57" name="Picture 57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/>
                <w:sz w:val="28"/>
                <w:szCs w:val="24"/>
              </w:rPr>
              <w:t xml:space="preserve">     </w:t>
            </w:r>
          </w:p>
          <w:p w14:paraId="3B79DB03" w14:textId="77777777" w:rsidR="00302BB5" w:rsidRDefault="00302BB5" w:rsidP="0063432E">
            <w:pPr>
              <w:spacing w:before="120" w:after="120"/>
              <w:rPr>
                <w:rFonts w:eastAsiaTheme="minorEastAsia"/>
                <w:sz w:val="28"/>
                <w:szCs w:val="24"/>
              </w:rPr>
            </w:pPr>
            <w:r>
              <w:rPr>
                <w:rFonts w:eastAsiaTheme="minorEastAsia"/>
                <w:sz w:val="28"/>
                <w:szCs w:val="24"/>
              </w:rPr>
              <w:t xml:space="preserve"> 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c)   </w:t>
            </w:r>
            <w:r w:rsidRPr="00A81F8B">
              <w:rPr>
                <w:sz w:val="28"/>
                <w:szCs w:val="32"/>
              </w:rPr>
              <w:t>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</w:rPr>
                <m:t>-</m:t>
              </m:r>
            </m:oMath>
            <w:r>
              <w:rPr>
                <w:rFonts w:eastAsiaTheme="minorEastAsia"/>
                <w:sz w:val="28"/>
                <w:szCs w:val="24"/>
              </w:rPr>
              <w:t xml:space="preserve"> 1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d)   </w:t>
            </w:r>
            <w:r w:rsidRPr="00A81F8B">
              <w:rPr>
                <w:sz w:val="28"/>
                <w:szCs w:val="28"/>
              </w:rPr>
              <w:t>1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12</m:t>
                  </m:r>
                </m:den>
              </m:f>
              <m:r>
                <w:rPr>
                  <w:rFonts w:ascii="Cambria Math" w:hAnsi="Cambria Math"/>
                  <w:sz w:val="32"/>
                  <w:szCs w:val="28"/>
                </w:rPr>
                <m:t>+</m:t>
              </m:r>
            </m:oMath>
            <w:r>
              <w:rPr>
                <w:rFonts w:eastAsiaTheme="minorEastAsia"/>
                <w:sz w:val="28"/>
                <w:szCs w:val="24"/>
              </w:rPr>
              <w:t xml:space="preserve"> 2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8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32"/>
                <w:szCs w:val="28"/>
              </w:rPr>
              <w:tab/>
            </w:r>
            <w:r>
              <w:rPr>
                <w:rFonts w:eastAsiaTheme="minorEastAsia"/>
                <w:sz w:val="32"/>
                <w:szCs w:val="28"/>
              </w:rPr>
              <w:tab/>
            </w:r>
            <w:r>
              <w:rPr>
                <w:noProof/>
              </w:rPr>
              <w:drawing>
                <wp:inline distT="0" distB="0" distL="0" distR="0" wp14:anchorId="1A5C5318" wp14:editId="62EC7331">
                  <wp:extent cx="194734" cy="194734"/>
                  <wp:effectExtent l="0" t="0" r="0" b="0"/>
                  <wp:docPr id="58" name="Picture 58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240C16D7" wp14:editId="7ED4E921">
                  <wp:extent cx="194734" cy="194734"/>
                  <wp:effectExtent l="0" t="0" r="0" b="0"/>
                  <wp:docPr id="59" name="Picture 59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/>
                <w:sz w:val="32"/>
                <w:szCs w:val="28"/>
              </w:rPr>
              <w:tab/>
            </w:r>
          </w:p>
          <w:p w14:paraId="4CD3E020" w14:textId="77777777" w:rsidR="00302BB5" w:rsidRDefault="00302BB5" w:rsidP="0063432E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  <w:t xml:space="preserve">e)   </w:t>
            </w:r>
            <w:r w:rsidRPr="00A81F8B">
              <w:rPr>
                <w:sz w:val="28"/>
                <w:szCs w:val="24"/>
              </w:rPr>
              <w:t>3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24"/>
                </w:rPr>
                <m:t>+</m:t>
              </m:r>
            </m:oMath>
            <w:r>
              <w:rPr>
                <w:rFonts w:eastAsiaTheme="minorEastAsia"/>
                <w:sz w:val="28"/>
                <w:szCs w:val="24"/>
              </w:rPr>
              <w:t xml:space="preserve"> 4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15</m:t>
                  </m:r>
                </m:den>
              </m:f>
            </m:oMath>
            <w:r>
              <w:rPr>
                <w:rFonts w:eastAsiaTheme="minorEastAsia"/>
                <w:sz w:val="28"/>
                <w:szCs w:val="24"/>
              </w:rPr>
              <w:t xml:space="preserve"> </w:t>
            </w:r>
            <w:r>
              <w:rPr>
                <w:rFonts w:eastAsiaTheme="minorEastAsia"/>
                <w:sz w:val="28"/>
                <w:szCs w:val="24"/>
              </w:rPr>
              <w:tab/>
            </w:r>
            <w:r>
              <w:rPr>
                <w:rFonts w:eastAsiaTheme="minorEastAsia"/>
                <w:sz w:val="28"/>
                <w:szCs w:val="24"/>
              </w:rPr>
              <w:tab/>
            </w:r>
            <w:proofErr w:type="gramStart"/>
            <w:r>
              <w:rPr>
                <w:sz w:val="24"/>
                <w:szCs w:val="24"/>
              </w:rPr>
              <w:t xml:space="preserve">f)   </w:t>
            </w:r>
            <w:proofErr w:type="gramEnd"/>
            <w:r w:rsidRPr="00A81F8B">
              <w:rPr>
                <w:sz w:val="28"/>
                <w:szCs w:val="24"/>
              </w:rPr>
              <w:t>4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32"/>
                  <w:szCs w:val="24"/>
                </w:rPr>
                <m:t>-</m:t>
              </m:r>
            </m:oMath>
            <w:r>
              <w:rPr>
                <w:rFonts w:eastAsiaTheme="minorEastAsia"/>
                <w:sz w:val="28"/>
                <w:szCs w:val="24"/>
              </w:rPr>
              <w:t xml:space="preserve"> 1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24"/>
                    </w:rPr>
                    <m:t>4</m:t>
                  </m:r>
                </m:den>
              </m:f>
            </m:oMath>
            <w:r>
              <w:rPr>
                <w:rFonts w:eastAsiaTheme="minorEastAsia"/>
                <w:sz w:val="32"/>
                <w:szCs w:val="24"/>
              </w:rPr>
              <w:tab/>
            </w:r>
            <w:r>
              <w:rPr>
                <w:rFonts w:eastAsiaTheme="minorEastAsia"/>
                <w:sz w:val="32"/>
                <w:szCs w:val="24"/>
              </w:rPr>
              <w:tab/>
            </w:r>
            <w:r>
              <w:rPr>
                <w:noProof/>
              </w:rPr>
              <w:drawing>
                <wp:inline distT="0" distB="0" distL="0" distR="0" wp14:anchorId="49008B94" wp14:editId="34F77885">
                  <wp:extent cx="194734" cy="194734"/>
                  <wp:effectExtent l="0" t="0" r="0" b="0"/>
                  <wp:docPr id="60" name="Picture 60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14D7524C" wp14:editId="237CE821">
                  <wp:extent cx="194734" cy="194734"/>
                  <wp:effectExtent l="0" t="0" r="0" b="0"/>
                  <wp:docPr id="61" name="Picture 61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 wp14:anchorId="09E20E83" wp14:editId="405366DF">
                  <wp:extent cx="194734" cy="194734"/>
                  <wp:effectExtent l="0" t="0" r="0" b="0"/>
                  <wp:docPr id="62" name="Picture 62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eastAsiaTheme="minorEastAsia"/>
                <w:sz w:val="32"/>
                <w:szCs w:val="24"/>
              </w:rPr>
              <w:tab/>
            </w:r>
          </w:p>
        </w:tc>
      </w:tr>
    </w:tbl>
    <w:p w14:paraId="0440D843" w14:textId="77777777" w:rsidR="00302BB5" w:rsidRDefault="00302BB5" w:rsidP="00A80118">
      <w:pPr>
        <w:spacing w:before="120" w:after="120"/>
        <w:rPr>
          <w:sz w:val="24"/>
          <w:szCs w:val="24"/>
        </w:rPr>
      </w:pPr>
    </w:p>
    <w:p w14:paraId="09FA36F6" w14:textId="77777777" w:rsidR="00302BB5" w:rsidRDefault="00302BB5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0202939F" w14:textId="77777777" w:rsidR="00A81F8B" w:rsidRDefault="00A81F8B" w:rsidP="00A80118">
      <w:pPr>
        <w:spacing w:before="120" w:after="120"/>
        <w:rPr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6"/>
      </w:tblGrid>
      <w:tr w:rsidR="00812BC2" w14:paraId="1AEE27C6" w14:textId="77777777" w:rsidTr="00812BC2">
        <w:tc>
          <w:tcPr>
            <w:tcW w:w="10196" w:type="dxa"/>
          </w:tcPr>
          <w:tbl>
            <w:tblPr>
              <w:tblStyle w:val="TableGrid"/>
              <w:tblpPr w:leftFromText="180" w:rightFromText="180" w:vertAnchor="text" w:horzAnchor="page" w:tblpX="6132" w:tblpY="225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67"/>
              <w:gridCol w:w="567"/>
              <w:gridCol w:w="567"/>
              <w:gridCol w:w="567"/>
              <w:gridCol w:w="567"/>
            </w:tblGrid>
            <w:tr w:rsidR="00812BC2" w14:paraId="4E6AE58A" w14:textId="77777777" w:rsidTr="005D5D9C">
              <w:trPr>
                <w:trHeight w:val="567"/>
              </w:trPr>
              <w:tc>
                <w:tcPr>
                  <w:tcW w:w="567" w:type="dxa"/>
                </w:tcPr>
                <w:p w14:paraId="35FBE458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1B73C9E1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44148246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61D6807C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7D0BF2B4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</w:tr>
            <w:tr w:rsidR="00812BC2" w14:paraId="53A88903" w14:textId="77777777" w:rsidTr="005D5D9C">
              <w:trPr>
                <w:trHeight w:val="567"/>
              </w:trPr>
              <w:tc>
                <w:tcPr>
                  <w:tcW w:w="567" w:type="dxa"/>
                </w:tcPr>
                <w:p w14:paraId="75F4CC9A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4B5A183F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5A60FCBB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55CC7596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1FC7EBAA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</w:tr>
            <w:tr w:rsidR="00812BC2" w14:paraId="47E93377" w14:textId="77777777" w:rsidTr="005D5D9C">
              <w:trPr>
                <w:trHeight w:val="567"/>
              </w:trPr>
              <w:tc>
                <w:tcPr>
                  <w:tcW w:w="567" w:type="dxa"/>
                </w:tcPr>
                <w:p w14:paraId="039D1109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3BA32AAF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7DA9600D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65D6C2D0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7AFC9B92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</w:tr>
            <w:tr w:rsidR="00812BC2" w14:paraId="5E49F638" w14:textId="77777777" w:rsidTr="005D5D9C">
              <w:trPr>
                <w:trHeight w:val="567"/>
              </w:trPr>
              <w:tc>
                <w:tcPr>
                  <w:tcW w:w="567" w:type="dxa"/>
                </w:tcPr>
                <w:p w14:paraId="586826C8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2EA4BC98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00E3E951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427A7096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567" w:type="dxa"/>
                </w:tcPr>
                <w:p w14:paraId="6E3E121E" w14:textId="77777777" w:rsidR="00812BC2" w:rsidRDefault="00812BC2" w:rsidP="00A80118">
                  <w:pPr>
                    <w:spacing w:before="120" w:after="120"/>
                    <w:rPr>
                      <w:sz w:val="24"/>
                      <w:szCs w:val="24"/>
                    </w:rPr>
                  </w:pPr>
                </w:p>
              </w:tc>
            </w:tr>
          </w:tbl>
          <w:p w14:paraId="56779CC8" w14:textId="6691D9A1" w:rsidR="00812BC2" w:rsidRDefault="005D5D9C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)</w:t>
            </w:r>
            <w:r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 xml:space="preserve">Show me </w:t>
            </w:r>
            <w:r w:rsidR="00812BC2" w:rsidRPr="00040B1A">
              <w:rPr>
                <w:position w:val="-24"/>
                <w:sz w:val="24"/>
                <w:szCs w:val="24"/>
              </w:rPr>
              <w:object w:dxaOrig="600" w:dyaOrig="639" w14:anchorId="31DAC8B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32pt" o:ole="">
                  <v:imagedata r:id="rId10" o:title=""/>
                </v:shape>
                <o:OLEObject Type="Embed" ProgID="Equation.DSMT4" ShapeID="_x0000_i1025" DrawAspect="Content" ObjectID="_1618113195" r:id="rId11"/>
              </w:object>
            </w:r>
            <w:r w:rsidR="00812BC2">
              <w:rPr>
                <w:sz w:val="24"/>
                <w:szCs w:val="24"/>
              </w:rPr>
              <w:t xml:space="preserve"> on a square grid.</w:t>
            </w:r>
            <w:r w:rsidR="00302BB5">
              <w:rPr>
                <w:sz w:val="24"/>
                <w:szCs w:val="24"/>
              </w:rPr>
              <w:tab/>
            </w:r>
            <w:r w:rsidR="00302BB5">
              <w:rPr>
                <w:noProof/>
              </w:rPr>
              <w:drawing>
                <wp:inline distT="0" distB="0" distL="0" distR="0" wp14:anchorId="31883019" wp14:editId="50AA0852">
                  <wp:extent cx="194734" cy="194734"/>
                  <wp:effectExtent l="0" t="0" r="0" b="0"/>
                  <wp:docPr id="63" name="Picture 63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6335D06A" wp14:editId="2289703D">
                  <wp:extent cx="194734" cy="194734"/>
                  <wp:effectExtent l="0" t="0" r="0" b="0"/>
                  <wp:docPr id="64" name="Picture 64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12BC2" w:rsidRPr="008A4EFC">
              <w:rPr>
                <w:noProof/>
                <w:sz w:val="40"/>
                <w:szCs w:val="40"/>
              </w:rPr>
              <w:t xml:space="preserve"> </w:t>
            </w:r>
            <w:r w:rsidR="00302BB5">
              <w:rPr>
                <w:noProof/>
              </w:rPr>
              <w:drawing>
                <wp:inline distT="0" distB="0" distL="0" distR="0" wp14:anchorId="0456EBCE" wp14:editId="15A0EA0C">
                  <wp:extent cx="194734" cy="194734"/>
                  <wp:effectExtent l="0" t="0" r="0" b="0"/>
                  <wp:docPr id="65" name="Picture 65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C687B6" w14:textId="77777777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</w:p>
          <w:p w14:paraId="6C512FE6" w14:textId="77777777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</w:p>
          <w:p w14:paraId="01A78225" w14:textId="77777777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</w:p>
          <w:p w14:paraId="12387506" w14:textId="77777777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</w:p>
        </w:tc>
      </w:tr>
      <w:tr w:rsidR="00812BC2" w14:paraId="1A82528C" w14:textId="77777777" w:rsidTr="00812BC2">
        <w:tc>
          <w:tcPr>
            <w:tcW w:w="10196" w:type="dxa"/>
          </w:tcPr>
          <w:p w14:paraId="54671B97" w14:textId="43C22FFB" w:rsidR="005D5D9C" w:rsidRDefault="005D5D9C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)</w:t>
            </w:r>
            <w:r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>Evaluate</w:t>
            </w:r>
            <w:r w:rsidR="00302BB5">
              <w:rPr>
                <w:sz w:val="24"/>
                <w:szCs w:val="24"/>
              </w:rPr>
              <w:tab/>
            </w:r>
            <w:r w:rsidR="00302BB5">
              <w:rPr>
                <w:noProof/>
              </w:rPr>
              <w:drawing>
                <wp:inline distT="0" distB="0" distL="0" distR="0" wp14:anchorId="7A35A203" wp14:editId="769533F7">
                  <wp:extent cx="194734" cy="194734"/>
                  <wp:effectExtent l="0" t="0" r="0" b="0"/>
                  <wp:docPr id="66" name="Picture 66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0A67F54E" wp14:editId="513A68A2">
                  <wp:extent cx="194734" cy="194734"/>
                  <wp:effectExtent l="0" t="0" r="0" b="0"/>
                  <wp:docPr id="67" name="Picture 67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439B3467" wp14:editId="34363DAB">
                  <wp:extent cx="194734" cy="194734"/>
                  <wp:effectExtent l="0" t="0" r="0" b="0"/>
                  <wp:docPr id="68" name="Picture 68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12BC2" w:rsidRPr="00040B1A">
              <w:rPr>
                <w:sz w:val="24"/>
                <w:szCs w:val="24"/>
              </w:rPr>
              <w:tab/>
            </w:r>
          </w:p>
          <w:p w14:paraId="52093FBA" w14:textId="27B73371" w:rsidR="00A80118" w:rsidRDefault="005D5D9C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 xml:space="preserve">(a) </w:t>
            </w:r>
            <w:r w:rsidR="00812BC2" w:rsidRPr="00040B1A">
              <w:rPr>
                <w:position w:val="-24"/>
                <w:sz w:val="24"/>
                <w:szCs w:val="24"/>
              </w:rPr>
              <w:object w:dxaOrig="859" w:dyaOrig="639" w14:anchorId="315238EB">
                <v:shape id="_x0000_i1080" type="#_x0000_t75" style="width:42.65pt;height:32pt" o:ole="">
                  <v:imagedata r:id="rId12" o:title=""/>
                </v:shape>
                <o:OLEObject Type="Embed" ProgID="Equation.DSMT4" ShapeID="_x0000_i1080" DrawAspect="Content" ObjectID="_1618113196" r:id="rId13"/>
              </w:object>
            </w:r>
            <w:r w:rsidR="00812BC2" w:rsidRPr="00040B1A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ab/>
              <w:t>(b</w:t>
            </w:r>
            <w:r w:rsidR="00812BC2" w:rsidRPr="00040B1A">
              <w:rPr>
                <w:sz w:val="24"/>
                <w:szCs w:val="24"/>
              </w:rPr>
              <w:t>)</w:t>
            </w:r>
            <w:r w:rsidR="00812BC2">
              <w:rPr>
                <w:sz w:val="24"/>
                <w:szCs w:val="24"/>
              </w:rPr>
              <w:t xml:space="preserve"> </w:t>
            </w:r>
            <w:r w:rsidR="00812BC2" w:rsidRPr="00040B1A">
              <w:rPr>
                <w:position w:val="-24"/>
                <w:sz w:val="24"/>
                <w:szCs w:val="24"/>
              </w:rPr>
              <w:object w:dxaOrig="840" w:dyaOrig="639" w14:anchorId="3A5E6A8F">
                <v:shape id="_x0000_i1081" type="#_x0000_t75" style="width:42pt;height:32pt" o:ole="">
                  <v:imagedata r:id="rId14" o:title=""/>
                </v:shape>
                <o:OLEObject Type="Embed" ProgID="Equation.DSMT4" ShapeID="_x0000_i1081" DrawAspect="Content" ObjectID="_1618113197" r:id="rId15"/>
              </w:object>
            </w:r>
            <w:r w:rsidR="00812BC2" w:rsidRPr="00040B1A">
              <w:rPr>
                <w:sz w:val="24"/>
                <w:szCs w:val="24"/>
              </w:rPr>
              <w:tab/>
            </w:r>
            <w:r w:rsidR="00812BC2" w:rsidRPr="00040B1A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 xml:space="preserve">(c) </w:t>
            </w:r>
            <w:r w:rsidR="00812BC2" w:rsidRPr="00040B1A">
              <w:rPr>
                <w:position w:val="-24"/>
                <w:sz w:val="24"/>
                <w:szCs w:val="24"/>
              </w:rPr>
              <w:object w:dxaOrig="600" w:dyaOrig="639" w14:anchorId="532ACBF6">
                <v:shape id="_x0000_i1082" type="#_x0000_t75" style="width:30pt;height:32pt" o:ole="">
                  <v:imagedata r:id="rId16" o:title=""/>
                </v:shape>
                <o:OLEObject Type="Embed" ProgID="Equation.DSMT4" ShapeID="_x0000_i1082" DrawAspect="Content" ObjectID="_1618113198" r:id="rId17"/>
              </w:object>
            </w:r>
            <w:r w:rsidR="00812BC2" w:rsidRPr="00040B1A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ab/>
              <w:t xml:space="preserve">(d) </w:t>
            </w:r>
            <w:r w:rsidR="00812BC2" w:rsidRPr="00040B1A">
              <w:rPr>
                <w:position w:val="-24"/>
                <w:sz w:val="24"/>
                <w:szCs w:val="24"/>
              </w:rPr>
              <w:object w:dxaOrig="600" w:dyaOrig="639" w14:anchorId="2BDF784E">
                <v:shape id="_x0000_i1083" type="#_x0000_t75" style="width:30pt;height:32pt" o:ole="">
                  <v:imagedata r:id="rId18" o:title=""/>
                </v:shape>
                <o:OLEObject Type="Embed" ProgID="Equation.DSMT4" ShapeID="_x0000_i1083" DrawAspect="Content" ObjectID="_1618113199" r:id="rId19"/>
              </w:object>
            </w:r>
          </w:p>
          <w:p w14:paraId="53A921CB" w14:textId="08475EA0" w:rsidR="00812BC2" w:rsidRDefault="005D5D9C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noProof/>
                <w:sz w:val="40"/>
                <w:szCs w:val="40"/>
              </w:rPr>
              <w:t xml:space="preserve">    </w:t>
            </w:r>
            <w:r w:rsidR="00812BC2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 xml:space="preserve">(e) </w:t>
            </w:r>
            <w:r w:rsidR="00812BC2" w:rsidRPr="00040B1A">
              <w:rPr>
                <w:position w:val="-24"/>
                <w:sz w:val="24"/>
                <w:szCs w:val="24"/>
              </w:rPr>
              <w:object w:dxaOrig="720" w:dyaOrig="639" w14:anchorId="37171D4E">
                <v:shape id="_x0000_i1030" type="#_x0000_t75" style="width:36pt;height:32pt" o:ole="">
                  <v:imagedata r:id="rId20" o:title=""/>
                </v:shape>
                <o:OLEObject Type="Embed" ProgID="Equation.DSMT4" ShapeID="_x0000_i1030" DrawAspect="Content" ObjectID="_1618113200" r:id="rId21"/>
              </w:object>
            </w:r>
            <w:r w:rsidR="00812BC2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ab/>
              <w:t xml:space="preserve">(f) </w:t>
            </w:r>
            <w:r w:rsidR="00812BC2" w:rsidRPr="00040B1A">
              <w:rPr>
                <w:position w:val="-24"/>
                <w:sz w:val="24"/>
                <w:szCs w:val="24"/>
              </w:rPr>
              <w:object w:dxaOrig="720" w:dyaOrig="639" w14:anchorId="0CCC126E">
                <v:shape id="_x0000_i1031" type="#_x0000_t75" style="width:36pt;height:32pt" o:ole="">
                  <v:imagedata r:id="rId22" o:title=""/>
                </v:shape>
                <o:OLEObject Type="Embed" ProgID="Equation.DSMT4" ShapeID="_x0000_i1031" DrawAspect="Content" ObjectID="_1618113201" r:id="rId23"/>
              </w:object>
            </w:r>
            <w:r w:rsidR="00812BC2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ab/>
              <w:t xml:space="preserve">(g) </w:t>
            </w:r>
            <w:r w:rsidR="00812BC2" w:rsidRPr="00040B1A">
              <w:rPr>
                <w:position w:val="-24"/>
                <w:sz w:val="24"/>
                <w:szCs w:val="24"/>
              </w:rPr>
              <w:object w:dxaOrig="820" w:dyaOrig="639" w14:anchorId="0BEBB851">
                <v:shape id="_x0000_i1032" type="#_x0000_t75" style="width:41.35pt;height:32pt" o:ole="">
                  <v:imagedata r:id="rId24" o:title=""/>
                </v:shape>
                <o:OLEObject Type="Embed" ProgID="Equation.DSMT4" ShapeID="_x0000_i1032" DrawAspect="Content" ObjectID="_1618113202" r:id="rId25"/>
              </w:object>
            </w:r>
            <w:r w:rsidR="00812BC2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ab/>
            </w:r>
          </w:p>
        </w:tc>
      </w:tr>
      <w:tr w:rsidR="00812BC2" w14:paraId="20D749CC" w14:textId="77777777" w:rsidTr="00812BC2">
        <w:tc>
          <w:tcPr>
            <w:tcW w:w="10196" w:type="dxa"/>
          </w:tcPr>
          <w:p w14:paraId="71BE69AB" w14:textId="728280F8" w:rsidR="00812BC2" w:rsidRDefault="001165D4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 wp14:anchorId="5EC8C8D4" wp14:editId="40351AD9">
                  <wp:simplePos x="0" y="0"/>
                  <wp:positionH relativeFrom="column">
                    <wp:posOffset>3564531</wp:posOffset>
                  </wp:positionH>
                  <wp:positionV relativeFrom="paragraph">
                    <wp:posOffset>-336550</wp:posOffset>
                  </wp:positionV>
                  <wp:extent cx="1928388" cy="1928388"/>
                  <wp:effectExtent l="0" t="0" r="0" b="0"/>
                  <wp:wrapNone/>
                  <wp:docPr id="3" name="Picture 3" descr="Image result for table carto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9" descr="Image result for table carto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8388" cy="1928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4"/>
                <w:szCs w:val="24"/>
              </w:rPr>
              <w:t>13)</w:t>
            </w:r>
            <w:r>
              <w:rPr>
                <w:sz w:val="24"/>
                <w:szCs w:val="24"/>
              </w:rPr>
              <w:tab/>
            </w:r>
            <w:r w:rsidR="00A80118">
              <w:rPr>
                <w:sz w:val="24"/>
                <w:szCs w:val="24"/>
              </w:rPr>
              <w:t xml:space="preserve">Calculate the </w:t>
            </w:r>
            <w:r w:rsidR="00A80118" w:rsidRPr="00D37B55">
              <w:rPr>
                <w:b/>
                <w:sz w:val="24"/>
                <w:szCs w:val="24"/>
              </w:rPr>
              <w:t>perimeter</w:t>
            </w:r>
            <w:r w:rsidR="00A80118">
              <w:rPr>
                <w:sz w:val="24"/>
                <w:szCs w:val="24"/>
              </w:rPr>
              <w:t xml:space="preserve"> and </w:t>
            </w:r>
            <w:r w:rsidR="00A80118" w:rsidRPr="00D37B55">
              <w:rPr>
                <w:b/>
                <w:sz w:val="24"/>
                <w:szCs w:val="24"/>
              </w:rPr>
              <w:t xml:space="preserve">area </w:t>
            </w:r>
            <w:r w:rsidR="00A80118">
              <w:rPr>
                <w:sz w:val="24"/>
                <w:szCs w:val="24"/>
              </w:rPr>
              <w:t>of this rectangu</w:t>
            </w:r>
            <w:r w:rsidR="00A80118">
              <w:rPr>
                <w:sz w:val="24"/>
                <w:szCs w:val="24"/>
              </w:rPr>
              <w:t>lar</w:t>
            </w:r>
            <w:r w:rsidR="00A80118">
              <w:rPr>
                <w:sz w:val="24"/>
                <w:szCs w:val="24"/>
              </w:rPr>
              <w:tab/>
            </w:r>
            <w:r w:rsidR="00A80118">
              <w:rPr>
                <w:sz w:val="24"/>
                <w:szCs w:val="24"/>
              </w:rPr>
              <w:tab/>
            </w:r>
            <w:r w:rsidR="00A80118"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ab/>
            </w:r>
            <w:r w:rsidR="00302BB5">
              <w:rPr>
                <w:noProof/>
              </w:rPr>
              <w:drawing>
                <wp:inline distT="0" distB="0" distL="0" distR="0" wp14:anchorId="20EB3E79" wp14:editId="7BC87940">
                  <wp:extent cx="194734" cy="194734"/>
                  <wp:effectExtent l="0" t="0" r="0" b="0"/>
                  <wp:docPr id="69" name="Picture 69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271F722E" wp14:editId="7C6C239A">
                  <wp:extent cx="194734" cy="194734"/>
                  <wp:effectExtent l="0" t="0" r="0" b="0"/>
                  <wp:docPr id="70" name="Picture 70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139A9E9C" wp14:editId="2DC38B88">
                  <wp:extent cx="194734" cy="194734"/>
                  <wp:effectExtent l="0" t="0" r="0" b="0"/>
                  <wp:docPr id="71" name="Picture 71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DE73B8" w14:textId="50E629DA" w:rsidR="00812BC2" w:rsidRPr="00040B1A" w:rsidRDefault="001165D4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="00812BC2">
              <w:rPr>
                <w:sz w:val="24"/>
                <w:szCs w:val="24"/>
              </w:rPr>
              <w:t xml:space="preserve">table top which </w:t>
            </w:r>
            <w:r w:rsidR="00812BC2" w:rsidRPr="00040B1A">
              <w:rPr>
                <w:sz w:val="24"/>
                <w:szCs w:val="24"/>
              </w:rPr>
              <w:t xml:space="preserve">measures  </w:t>
            </w:r>
            <w:r w:rsidR="00812BC2" w:rsidRPr="00040B1A">
              <w:rPr>
                <w:position w:val="-28"/>
                <w:sz w:val="24"/>
                <w:szCs w:val="24"/>
              </w:rPr>
              <w:object w:dxaOrig="360" w:dyaOrig="720" w14:anchorId="6D0AB14C">
                <v:shape id="_x0000_i1033" type="#_x0000_t75" style="width:18pt;height:36pt" o:ole="">
                  <v:imagedata r:id="rId27" o:title=""/>
                </v:shape>
                <o:OLEObject Type="Embed" ProgID="Equation.DSMT4" ShapeID="_x0000_i1033" DrawAspect="Content" ObjectID="_1618113203" r:id="rId28"/>
              </w:object>
            </w:r>
            <w:r w:rsidR="00812BC2" w:rsidRPr="00040B1A">
              <w:rPr>
                <w:sz w:val="24"/>
                <w:szCs w:val="24"/>
              </w:rPr>
              <w:t xml:space="preserve">m   by </w:t>
            </w:r>
            <w:r w:rsidR="00812BC2" w:rsidRPr="00040B1A">
              <w:rPr>
                <w:position w:val="-28"/>
                <w:sz w:val="24"/>
                <w:szCs w:val="24"/>
              </w:rPr>
              <w:object w:dxaOrig="260" w:dyaOrig="720" w14:anchorId="4E40A173">
                <v:shape id="_x0000_i1034" type="#_x0000_t75" style="width:12.65pt;height:36pt" o:ole="">
                  <v:imagedata r:id="rId29" o:title=""/>
                </v:shape>
                <o:OLEObject Type="Embed" ProgID="Equation.DSMT4" ShapeID="_x0000_i1034" DrawAspect="Content" ObjectID="_1618113204" r:id="rId30"/>
              </w:object>
            </w:r>
            <w:r w:rsidR="00812BC2" w:rsidRPr="00040B1A">
              <w:rPr>
                <w:sz w:val="24"/>
                <w:szCs w:val="24"/>
              </w:rPr>
              <w:t>m.</w:t>
            </w:r>
            <w:r w:rsidR="00812BC2" w:rsidRPr="00040B1A">
              <w:rPr>
                <w:color w:val="000000"/>
                <w:sz w:val="24"/>
                <w:szCs w:val="24"/>
              </w:rPr>
              <w:t xml:space="preserve"> </w:t>
            </w:r>
          </w:p>
          <w:p w14:paraId="25E36CF2" w14:textId="77777777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</w:p>
        </w:tc>
      </w:tr>
      <w:tr w:rsidR="00812BC2" w14:paraId="2FBC1D9C" w14:textId="77777777" w:rsidTr="00812BC2">
        <w:tc>
          <w:tcPr>
            <w:tcW w:w="10196" w:type="dxa"/>
          </w:tcPr>
          <w:p w14:paraId="7E36CE54" w14:textId="5F0BF84A" w:rsidR="00812BC2" w:rsidRPr="00040B1A" w:rsidRDefault="00812BC2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7D1223F7" wp14:editId="321E566C">
                  <wp:simplePos x="0" y="0"/>
                  <wp:positionH relativeFrom="column">
                    <wp:posOffset>674175</wp:posOffset>
                  </wp:positionH>
                  <wp:positionV relativeFrom="paragraph">
                    <wp:posOffset>107586</wp:posOffset>
                  </wp:positionV>
                  <wp:extent cx="1149790" cy="1149790"/>
                  <wp:effectExtent l="0" t="0" r="0" b="0"/>
                  <wp:wrapNone/>
                  <wp:docPr id="7" name="Picture 7" descr="Image result for rubix cub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Image result for rubix cub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790" cy="1149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165D4">
              <w:rPr>
                <w:noProof/>
              </w:rPr>
              <w:t>14)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="001165D4">
              <w:rPr>
                <w:sz w:val="24"/>
                <w:szCs w:val="24"/>
              </w:rPr>
              <w:tab/>
            </w:r>
            <w:r w:rsidRPr="00040B1A">
              <w:rPr>
                <w:sz w:val="24"/>
                <w:szCs w:val="24"/>
              </w:rPr>
              <w:t xml:space="preserve">This cube has length  </w:t>
            </w:r>
            <w:r w:rsidRPr="00040B1A">
              <w:rPr>
                <w:position w:val="-28"/>
                <w:sz w:val="24"/>
                <w:szCs w:val="24"/>
              </w:rPr>
              <w:object w:dxaOrig="380" w:dyaOrig="720" w14:anchorId="207EA7E6">
                <v:shape id="_x0000_i1035" type="#_x0000_t75" style="width:19.35pt;height:36pt" o:ole="">
                  <v:imagedata r:id="rId32" o:title=""/>
                </v:shape>
                <o:OLEObject Type="Embed" ProgID="Equation.DSMT4" ShapeID="_x0000_i1035" DrawAspect="Content" ObjectID="_1618113205" r:id="rId33"/>
              </w:object>
            </w:r>
            <w:r w:rsidRPr="00040B1A">
              <w:rPr>
                <w:sz w:val="24"/>
                <w:szCs w:val="24"/>
              </w:rPr>
              <w:t xml:space="preserve"> cm.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="00302BB5">
              <w:rPr>
                <w:noProof/>
              </w:rPr>
              <w:drawing>
                <wp:inline distT="0" distB="0" distL="0" distR="0" wp14:anchorId="1188947B" wp14:editId="3FB4F9CA">
                  <wp:extent cx="194734" cy="194734"/>
                  <wp:effectExtent l="0" t="0" r="0" b="0"/>
                  <wp:docPr id="72" name="Picture 72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65DB1FD8" wp14:editId="22619E74">
                  <wp:extent cx="194734" cy="194734"/>
                  <wp:effectExtent l="0" t="0" r="0" b="0"/>
                  <wp:docPr id="73" name="Picture 73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08915342" wp14:editId="4A33B443">
                  <wp:extent cx="194734" cy="194734"/>
                  <wp:effectExtent l="0" t="0" r="0" b="0"/>
                  <wp:docPr id="74" name="Picture 74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02BB5">
              <w:rPr>
                <w:noProof/>
              </w:rPr>
              <w:drawing>
                <wp:inline distT="0" distB="0" distL="0" distR="0" wp14:anchorId="69410D37" wp14:editId="7FA4EB1E">
                  <wp:extent cx="194734" cy="194734"/>
                  <wp:effectExtent l="0" t="0" r="0" b="0"/>
                  <wp:docPr id="75" name="Picture 75" descr="freehand drawn cartoon chilli peppe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freehand drawn cartoon chilli peppe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422" cy="19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9667B3" w14:textId="3357E0A3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="001165D4">
              <w:rPr>
                <w:sz w:val="24"/>
                <w:szCs w:val="24"/>
              </w:rPr>
              <w:tab/>
            </w:r>
            <w:r w:rsidRPr="00040B1A">
              <w:rPr>
                <w:sz w:val="24"/>
                <w:szCs w:val="24"/>
              </w:rPr>
              <w:t xml:space="preserve">Calculate the </w:t>
            </w:r>
            <w:r w:rsidRPr="00040B1A">
              <w:rPr>
                <w:b/>
                <w:sz w:val="24"/>
                <w:szCs w:val="24"/>
              </w:rPr>
              <w:t xml:space="preserve">volume </w:t>
            </w:r>
            <w:r w:rsidRPr="00040B1A">
              <w:rPr>
                <w:sz w:val="24"/>
                <w:szCs w:val="24"/>
              </w:rPr>
              <w:t>of the cube.</w:t>
            </w:r>
          </w:p>
          <w:p w14:paraId="4C102A65" w14:textId="77777777" w:rsidR="00812BC2" w:rsidRDefault="00812BC2" w:rsidP="00A80118">
            <w:pPr>
              <w:spacing w:before="120" w:after="120"/>
              <w:rPr>
                <w:sz w:val="24"/>
                <w:szCs w:val="24"/>
              </w:rPr>
            </w:pPr>
          </w:p>
          <w:p w14:paraId="420E0AAB" w14:textId="23373E3C" w:rsidR="001165D4" w:rsidRDefault="001165D4" w:rsidP="00A80118">
            <w:pPr>
              <w:spacing w:before="120" w:after="120"/>
              <w:rPr>
                <w:sz w:val="24"/>
                <w:szCs w:val="24"/>
              </w:rPr>
            </w:pPr>
          </w:p>
        </w:tc>
      </w:tr>
    </w:tbl>
    <w:p w14:paraId="1A650E1A" w14:textId="77777777" w:rsidR="00A81F8B" w:rsidRPr="00040B1A" w:rsidRDefault="00A81F8B" w:rsidP="00A80118">
      <w:pPr>
        <w:spacing w:before="120" w:after="120"/>
        <w:rPr>
          <w:sz w:val="24"/>
          <w:szCs w:val="24"/>
        </w:rPr>
      </w:pPr>
    </w:p>
    <w:sectPr w:rsidR="00A81F8B" w:rsidRPr="00040B1A">
      <w:headerReference w:type="default" r:id="rId34"/>
      <w:footerReference w:type="even" r:id="rId35"/>
      <w:footerReference w:type="default" r:id="rId36"/>
      <w:pgSz w:w="11907" w:h="16840"/>
      <w:pgMar w:top="567" w:right="1134" w:bottom="669" w:left="567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C12038" w14:textId="77777777" w:rsidR="00705A04" w:rsidRDefault="008A4EFC">
      <w:r>
        <w:separator/>
      </w:r>
    </w:p>
  </w:endnote>
  <w:endnote w:type="continuationSeparator" w:id="0">
    <w:p w14:paraId="66D1BECF" w14:textId="77777777" w:rsidR="00705A04" w:rsidRDefault="008A4E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0B96C8" w14:textId="77777777" w:rsidR="0097088F" w:rsidRDefault="0097088F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</w:t>
    </w:r>
    <w:r>
      <w:rPr>
        <w:rStyle w:val="PageNumber"/>
      </w:rPr>
      <w:fldChar w:fldCharType="end"/>
    </w:r>
  </w:p>
  <w:p w14:paraId="17A44F4D" w14:textId="77777777" w:rsidR="0097088F" w:rsidRDefault="0097088F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9FE556" w14:textId="77777777" w:rsidR="0097088F" w:rsidRDefault="0097088F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09DFA62" w14:textId="77777777" w:rsidR="00705A04" w:rsidRDefault="008A4EFC">
      <w:r>
        <w:separator/>
      </w:r>
    </w:p>
  </w:footnote>
  <w:footnote w:type="continuationSeparator" w:id="0">
    <w:p w14:paraId="5C7A81F5" w14:textId="77777777" w:rsidR="00705A04" w:rsidRDefault="008A4E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Style w:val="TableGrid"/>
      <w:tblW w:w="0" w:type="auto"/>
      <w:tblLook w:val="01E0" w:firstRow="1" w:lastRow="1" w:firstColumn="1" w:lastColumn="1" w:noHBand="0" w:noVBand="0"/>
    </w:tblPr>
    <w:tblGrid>
      <w:gridCol w:w="5015"/>
      <w:gridCol w:w="5016"/>
    </w:tblGrid>
    <w:tr w:rsidR="0030063B" w:rsidRPr="00E50FCB" w14:paraId="1DF80952" w14:textId="77777777" w:rsidTr="0030063B">
      <w:tc>
        <w:tcPr>
          <w:tcW w:w="5015" w:type="dxa"/>
          <w:vAlign w:val="center"/>
        </w:tcPr>
        <w:p w14:paraId="54C44E84" w14:textId="42D45DFA" w:rsidR="0030063B" w:rsidRPr="008A4EFC" w:rsidRDefault="0030063B" w:rsidP="008A4EFC">
          <w:pPr>
            <w:pStyle w:val="Header"/>
            <w:jc w:val="center"/>
            <w:rPr>
              <w:b/>
              <w:sz w:val="40"/>
              <w:szCs w:val="40"/>
            </w:rPr>
          </w:pPr>
          <w:r w:rsidRPr="008A4EFC">
            <w:rPr>
              <w:b/>
              <w:sz w:val="40"/>
              <w:szCs w:val="40"/>
            </w:rPr>
            <w:t>S1 Homework</w:t>
          </w:r>
        </w:p>
      </w:tc>
      <w:tc>
        <w:tcPr>
          <w:tcW w:w="5016" w:type="dxa"/>
          <w:vAlign w:val="center"/>
        </w:tcPr>
        <w:p w14:paraId="7ED073D1" w14:textId="3D14F7C3" w:rsidR="0030063B" w:rsidRPr="008A4EFC" w:rsidRDefault="0030063B" w:rsidP="008A4EFC">
          <w:pPr>
            <w:pStyle w:val="Header"/>
            <w:tabs>
              <w:tab w:val="left" w:pos="964"/>
            </w:tabs>
            <w:jc w:val="center"/>
            <w:rPr>
              <w:sz w:val="40"/>
              <w:szCs w:val="40"/>
            </w:rPr>
          </w:pPr>
          <w:r w:rsidRPr="008A4EFC">
            <w:rPr>
              <w:b/>
              <w:sz w:val="40"/>
              <w:szCs w:val="40"/>
            </w:rPr>
            <w:t>Fractions</w:t>
          </w:r>
        </w:p>
      </w:tc>
    </w:tr>
  </w:tbl>
  <w:p w14:paraId="4F8A53F2" w14:textId="77777777" w:rsidR="0097088F" w:rsidRDefault="0097088F">
    <w:pPr>
      <w:pStyle w:val="Header"/>
    </w:pPr>
  </w:p>
  <w:p w14:paraId="08C35DDC" w14:textId="77777777" w:rsidR="0097088F" w:rsidRDefault="0097088F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463549"/>
    <w:multiLevelType w:val="singleLevel"/>
    <w:tmpl w:val="C43EF40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" w15:restartNumberingAfterBreak="0">
    <w:nsid w:val="12FD2D3F"/>
    <w:multiLevelType w:val="singleLevel"/>
    <w:tmpl w:val="1074B59A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" w15:restartNumberingAfterBreak="0">
    <w:nsid w:val="14007CBA"/>
    <w:multiLevelType w:val="singleLevel"/>
    <w:tmpl w:val="DCEC099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 w15:restartNumberingAfterBreak="0">
    <w:nsid w:val="14152591"/>
    <w:multiLevelType w:val="singleLevel"/>
    <w:tmpl w:val="DCEC0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20AE60EC"/>
    <w:multiLevelType w:val="singleLevel"/>
    <w:tmpl w:val="DCEC099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 w15:restartNumberingAfterBreak="0">
    <w:nsid w:val="2B267EA0"/>
    <w:multiLevelType w:val="singleLevel"/>
    <w:tmpl w:val="DCEC09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6" w15:restartNumberingAfterBreak="0">
    <w:nsid w:val="3E157AFB"/>
    <w:multiLevelType w:val="hybridMultilevel"/>
    <w:tmpl w:val="47FAB55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2959E5"/>
    <w:multiLevelType w:val="singleLevel"/>
    <w:tmpl w:val="DCEC09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8" w15:restartNumberingAfterBreak="0">
    <w:nsid w:val="44EE1EB9"/>
    <w:multiLevelType w:val="singleLevel"/>
    <w:tmpl w:val="BD76023A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9" w15:restartNumberingAfterBreak="0">
    <w:nsid w:val="724F1C5B"/>
    <w:multiLevelType w:val="singleLevel"/>
    <w:tmpl w:val="F5DCA520"/>
    <w:lvl w:ilvl="0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0" w15:restartNumberingAfterBreak="0">
    <w:nsid w:val="7E2F35F9"/>
    <w:multiLevelType w:val="singleLevel"/>
    <w:tmpl w:val="B89CBD1C"/>
    <w:lvl w:ilvl="0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5"/>
  </w:num>
  <w:num w:numId="5">
    <w:abstractNumId w:val="2"/>
  </w:num>
  <w:num w:numId="6">
    <w:abstractNumId w:val="7"/>
  </w:num>
  <w:num w:numId="7">
    <w:abstractNumId w:val="0"/>
  </w:num>
  <w:num w:numId="8">
    <w:abstractNumId w:val="10"/>
  </w:num>
  <w:num w:numId="9">
    <w:abstractNumId w:val="8"/>
  </w:num>
  <w:num w:numId="10">
    <w:abstractNumId w:val="9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031E"/>
    <w:rsid w:val="000244CD"/>
    <w:rsid w:val="00024F50"/>
    <w:rsid w:val="00040B1A"/>
    <w:rsid w:val="00091A30"/>
    <w:rsid w:val="00103E82"/>
    <w:rsid w:val="001165D4"/>
    <w:rsid w:val="001601C0"/>
    <w:rsid w:val="00194BEA"/>
    <w:rsid w:val="002046B8"/>
    <w:rsid w:val="002E0A70"/>
    <w:rsid w:val="0030063B"/>
    <w:rsid w:val="00302BB5"/>
    <w:rsid w:val="00371D83"/>
    <w:rsid w:val="00385391"/>
    <w:rsid w:val="003B7C5C"/>
    <w:rsid w:val="003D5290"/>
    <w:rsid w:val="004A138D"/>
    <w:rsid w:val="004A6F62"/>
    <w:rsid w:val="005461DF"/>
    <w:rsid w:val="005A0267"/>
    <w:rsid w:val="005B140B"/>
    <w:rsid w:val="005D5D9C"/>
    <w:rsid w:val="006204D3"/>
    <w:rsid w:val="00631CE3"/>
    <w:rsid w:val="0064645F"/>
    <w:rsid w:val="0067179A"/>
    <w:rsid w:val="006A5369"/>
    <w:rsid w:val="006F031E"/>
    <w:rsid w:val="00705A04"/>
    <w:rsid w:val="007A154F"/>
    <w:rsid w:val="007F50AF"/>
    <w:rsid w:val="00812BC2"/>
    <w:rsid w:val="00843E66"/>
    <w:rsid w:val="00864E5C"/>
    <w:rsid w:val="008A4EFC"/>
    <w:rsid w:val="008E7285"/>
    <w:rsid w:val="00903BE8"/>
    <w:rsid w:val="0097088F"/>
    <w:rsid w:val="009E0926"/>
    <w:rsid w:val="00A80118"/>
    <w:rsid w:val="00A81F8B"/>
    <w:rsid w:val="00A84DB9"/>
    <w:rsid w:val="00B66DED"/>
    <w:rsid w:val="00B77B89"/>
    <w:rsid w:val="00BB12CC"/>
    <w:rsid w:val="00C12573"/>
    <w:rsid w:val="00CF2D10"/>
    <w:rsid w:val="00D37B55"/>
    <w:rsid w:val="00DA3240"/>
    <w:rsid w:val="00EE4533"/>
    <w:rsid w:val="00F32C9A"/>
    <w:rsid w:val="00F71BE6"/>
    <w:rsid w:val="00F815E4"/>
    <w:rsid w:val="00F821A8"/>
    <w:rsid w:val="00FB1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o:colormenu v:ext="edit" fillcolor="none" strokecolor="red"/>
    </o:shapedefaults>
    <o:shapelayout v:ext="edit">
      <o:idmap v:ext="edit" data="1"/>
    </o:shapelayout>
  </w:shapeDefaults>
  <w:decimalSymbol w:val="."/>
  <w:listSeparator w:val=","/>
  <w14:docId w14:val="545C77E8"/>
  <w15:chartTrackingRefBased/>
  <w15:docId w15:val="{2D4ABBA6-598F-485F-8CB3-F915213BB6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lang w:val="en-GB" w:eastAsia="en-GB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28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b/>
      <w:sz w:val="3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MTDisplayEquation">
    <w:name w:val="MTDisplayEquation"/>
    <w:basedOn w:val="Normal"/>
    <w:next w:val="Normal"/>
    <w:rsid w:val="0067179A"/>
    <w:pPr>
      <w:tabs>
        <w:tab w:val="center" w:pos="5100"/>
        <w:tab w:val="right" w:pos="10200"/>
      </w:tabs>
    </w:pPr>
    <w:rPr>
      <w:sz w:val="32"/>
    </w:rPr>
  </w:style>
  <w:style w:type="table" w:styleId="TableGrid">
    <w:name w:val="Table Grid"/>
    <w:basedOn w:val="TableNormal"/>
    <w:rsid w:val="004A6F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A4EFC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4EFC"/>
    <w:rPr>
      <w:rFonts w:ascii="Segoe UI" w:hAnsi="Segoe UI" w:cs="Segoe UI"/>
      <w:sz w:val="18"/>
      <w:szCs w:val="18"/>
      <w:lang w:val="en-GB" w:eastAsia="en-GB"/>
    </w:rPr>
  </w:style>
  <w:style w:type="paragraph" w:styleId="ListParagraph">
    <w:name w:val="List Paragraph"/>
    <w:basedOn w:val="Normal"/>
    <w:uiPriority w:val="34"/>
    <w:qFormat/>
    <w:rsid w:val="00A80118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03BE8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903BE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21" Type="http://schemas.openxmlformats.org/officeDocument/2006/relationships/oleObject" Target="embeddings/oleObject6.bin"/><Relationship Id="rId34" Type="http://schemas.openxmlformats.org/officeDocument/2006/relationships/header" Target="header1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footer" Target="footer2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jpe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footer" Target="footer1.xml"/><Relationship Id="rId8" Type="http://schemas.openxmlformats.org/officeDocument/2006/relationships/image" Target="media/image2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6</TotalTime>
  <Pages>2</Pages>
  <Words>232</Words>
  <Characters>163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A2 Homework for Chapter 1</vt:lpstr>
    </vt:vector>
  </TitlesOfParts>
  <Company>Ian Smith</Company>
  <LinksUpToDate>false</LinksUpToDate>
  <CharactersWithSpaces>1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A2 Homework for Chapter 1</dc:title>
  <dc:subject/>
  <dc:creator>Jennifer Smith</dc:creator>
  <cp:keywords/>
  <cp:lastModifiedBy>Jenny Smith</cp:lastModifiedBy>
  <cp:revision>9</cp:revision>
  <cp:lastPrinted>2005-10-06T21:00:00Z</cp:lastPrinted>
  <dcterms:created xsi:type="dcterms:W3CDTF">2019-04-26T13:28:00Z</dcterms:created>
  <dcterms:modified xsi:type="dcterms:W3CDTF">2019-04-30T06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